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7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.xml" ContentType="application/vnd.openxmlformats-officedocument.presentationml.slide+xml"/>
  <Override PartName="/ppt/slides/slide18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7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0.xml" ContentType="application/vnd.openxmlformats-officedocument.presentationml.slide+xml"/>
  <Override PartName="/ppt/slides/slide8.xml" ContentType="application/vnd.openxmlformats-officedocument.presentationml.slide+xml"/>
  <Override PartName="/ppt/slides/slide11.xml" ContentType="application/vnd.openxmlformats-officedocument.presentationml.slide+xml"/>
  <Override PartName="/ppt/slides/slide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0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1" r:id="rId16"/>
    <p:sldId id="273" r:id="rId17"/>
    <p:sldId id="274" r:id="rId18"/>
    <p:sldId id="278" r:id="rId19"/>
    <p:sldId id="272" r:id="rId20"/>
    <p:sldId id="275" r:id="rId21"/>
    <p:sldId id="276" r:id="rId22"/>
    <p:sldId id="277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66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07-02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336112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07-02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98023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07-02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635782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07-02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60210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07-02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15148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07-02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54287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07-02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45557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07-02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8746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07-02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12170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07-02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861446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07-02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87205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DE0F3F-166E-4870-B257-D0DA7D44C9B2}" type="datetimeFigureOut">
              <a:rPr lang="en-IN" smtClean="0"/>
              <a:t>07-02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69074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1.png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07368" y="404664"/>
            <a:ext cx="2268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</a:t>
            </a:r>
            <a:endParaRPr lang="en-I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7408" y="1052736"/>
            <a:ext cx="109452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development of a two-dimensional laminar jet discharging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x directi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o a fluid reservoir that contains the same fluid as th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et (Fig). The reservoi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sur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uniform. The jet is generate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row slit of widt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the average fluid velocity through the slit is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4337"/>
          <a:stretch/>
        </p:blipFill>
        <p:spPr>
          <a:xfrm>
            <a:off x="2603612" y="2132856"/>
            <a:ext cx="6734175" cy="291579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59396" y="5049180"/>
            <a:ext cx="1072919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(x)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(x)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the jet thickness scale and the centerlin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scal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a sufficiently long distance x away from the nozzle (the sli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Relying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the mass and momentum conservation equations, o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laye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ry 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and on scale analysis in a flow region of length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an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ckness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etermine the order of magnitude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erm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pl-P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pl-PL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l-P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pl-PL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l-P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pl-P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7827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20803"/>
              </p:ext>
            </p:extLst>
          </p:nvPr>
        </p:nvGraphicFramePr>
        <p:xfrm>
          <a:off x="1390650" y="765175"/>
          <a:ext cx="24812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0650" y="765175"/>
                        <a:ext cx="24812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83432" y="1916832"/>
            <a:ext cx="101531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the similarity variable η is proportional to y and the proportionality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ctor 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pends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x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9436" y="234888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</a:t>
            </a:r>
            <a:r>
              <a:rPr lang="en-US" dirty="0" smtClean="0"/>
              <a:t>, </a:t>
            </a:r>
            <a:endParaRPr lang="en-IN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056815"/>
              </p:ext>
            </p:extLst>
          </p:nvPr>
        </p:nvGraphicFramePr>
        <p:xfrm>
          <a:off x="3215680" y="2816932"/>
          <a:ext cx="2257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5680" y="2816932"/>
                        <a:ext cx="22574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55440" y="3573016"/>
            <a:ext cx="100451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into momentum BL equation we will eventually get the </a:t>
            </a:r>
            <a:r>
              <a:rPr lang="en-I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asius</a:t>
            </a:r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278520"/>
              </p:ext>
            </p:extLst>
          </p:nvPr>
        </p:nvGraphicFramePr>
        <p:xfrm>
          <a:off x="1883532" y="4221088"/>
          <a:ext cx="33147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7" imgW="1511280" imgH="393480" progId="Equation.DSMT4">
                  <p:embed/>
                </p:oleObj>
              </mc:Choice>
              <mc:Fallback>
                <p:oleObj name="Equation" r:id="rId7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3532" y="4221088"/>
                        <a:ext cx="33147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59996" y="4149080"/>
            <a:ext cx="457250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boundary condition as ,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=0</a:t>
            </a:r>
          </a:p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=0</a:t>
            </a:r>
          </a:p>
          <a:p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∞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∞ </a:t>
            </a:r>
            <a:endParaRPr lang="en-IN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1127448" y="5301208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, 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366959"/>
              </p:ext>
            </p:extLst>
          </p:nvPr>
        </p:nvGraphicFramePr>
        <p:xfrm>
          <a:off x="3107668" y="5553236"/>
          <a:ext cx="1895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9" imgW="863280" imgH="457200" progId="Equation.DSMT4">
                  <p:embed/>
                </p:oleObj>
              </mc:Choice>
              <mc:Fallback>
                <p:oleObj name="Equation" r:id="rId9" imgW="863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7668" y="5553236"/>
                        <a:ext cx="189547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11924" y="5877272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 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396032"/>
              </p:ext>
            </p:extLst>
          </p:nvPr>
        </p:nvGraphicFramePr>
        <p:xfrm>
          <a:off x="6456040" y="5661248"/>
          <a:ext cx="1589088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11" imgW="723600" imgH="431640" progId="Equation.DSMT4">
                  <p:embed/>
                </p:oleObj>
              </mc:Choice>
              <mc:Fallback>
                <p:oleObj name="Equation" r:id="rId11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6040" y="5661248"/>
                        <a:ext cx="1589088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5933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5460" y="512676"/>
            <a:ext cx="2592288" cy="61174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5960" y="476672"/>
            <a:ext cx="5508612" cy="6148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2529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79376" y="728700"/>
            <a:ext cx="29163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 profile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83432" y="1484784"/>
            <a:ext cx="89289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eat transfer part of the problem was solved along simila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s.</a:t>
            </a:r>
          </a:p>
          <a:p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ing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mensionless similarity temperature profil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5700" y="2636912"/>
            <a:ext cx="2902028" cy="104411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055440" y="3897052"/>
            <a:ext cx="74888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layer energy equation assumes the for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132005"/>
              </p:ext>
            </p:extLst>
          </p:nvPr>
        </p:nvGraphicFramePr>
        <p:xfrm>
          <a:off x="1847528" y="4617132"/>
          <a:ext cx="33734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4" imgW="1536480" imgH="393480" progId="Equation.DSMT4">
                  <p:embed/>
                </p:oleObj>
              </mc:Choice>
              <mc:Fallback>
                <p:oleObj name="Equation" r:id="rId4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7528" y="4617132"/>
                        <a:ext cx="3373437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32004" y="4545124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ion as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/>
          <a:srcRect t="16657" b="8988"/>
          <a:stretch/>
        </p:blipFill>
        <p:spPr>
          <a:xfrm>
            <a:off x="6960096" y="5337212"/>
            <a:ext cx="3377695" cy="936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0975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03412" y="728700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gives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84761"/>
              </p:ext>
            </p:extLst>
          </p:nvPr>
        </p:nvGraphicFramePr>
        <p:xfrm>
          <a:off x="3179676" y="1376772"/>
          <a:ext cx="4795838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3" imgW="2184120" imgH="838080" progId="Equation.DSMT4">
                  <p:embed/>
                </p:oleObj>
              </mc:Choice>
              <mc:Fallback>
                <p:oleObj name="Equation" r:id="rId3" imgW="21841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9676" y="1376772"/>
                        <a:ext cx="4795838" cy="184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1544" y="3609020"/>
            <a:ext cx="6086926" cy="72008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87947"/>
              </p:ext>
            </p:extLst>
          </p:nvPr>
        </p:nvGraphicFramePr>
        <p:xfrm>
          <a:off x="1163452" y="4689140"/>
          <a:ext cx="9953626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6" imgW="4533840" imgH="482400" progId="Equation.DSMT4">
                  <p:embed/>
                </p:oleObj>
              </mc:Choice>
              <mc:Fallback>
                <p:oleObj name="Equation" r:id="rId6" imgW="4533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3452" y="4689140"/>
                        <a:ext cx="9953626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3975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59396" y="980728"/>
            <a:ext cx="8892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oca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defined as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1904" y="728700"/>
            <a:ext cx="2628292" cy="86173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59396" y="2060848"/>
            <a:ext cx="10801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hlhause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veral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'(0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lues that for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.5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lated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urately by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7848" y="2672916"/>
            <a:ext cx="2584367" cy="6182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5540" y="3681028"/>
            <a:ext cx="4506307" cy="7200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5400" y="3320988"/>
            <a:ext cx="2052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s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7408" y="4617132"/>
            <a:ext cx="110172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verage heat flux obtained in this manner ca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 non-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mensionaliz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he overall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ssel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umber: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1444" y="5517232"/>
            <a:ext cx="3720413" cy="9001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88088" y="5481228"/>
            <a:ext cx="4438311" cy="86409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483932" y="5697252"/>
            <a:ext cx="2052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s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5390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39416" y="1448780"/>
            <a:ext cx="104051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concluding this section, it is worth noting the imperfect character of boundary layer theory and the approximation built into the exact similarity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875420" y="2600908"/>
            <a:ext cx="103691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ination of th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asiu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lution for the velocity normal to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l shows tha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ends to a finite value, 0.86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−1/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ends to infinity.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9396" y="656692"/>
            <a:ext cx="21962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mitations </a:t>
            </a:r>
            <a:endParaRPr lang="en-I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75420" y="3897052"/>
            <a:ext cx="104771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in boundary layer theory v/U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∼ Re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/2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→ ∞, this theory becomes ‘‘better’’ a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e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at is, as the boundary layer region becomes more slender.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47428" y="5301208"/>
            <a:ext cx="101891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 limitations of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ry is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eakdown of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enderness featur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region near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p.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49183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3392" y="584684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ignm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5420" y="1340768"/>
            <a:ext cx="103691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hydrodynamic boundary layer thickness (</a:t>
            </a:r>
            <a:r>
              <a:rPr lang="el-GR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thermal boundary layer thickness (</a:t>
            </a:r>
            <a:r>
              <a:rPr lang="el-GR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wall share stress (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heat transfer coefficient for the following cases </a:t>
            </a:r>
            <a:endParaRPr lang="en-I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9396" y="2420888"/>
            <a:ext cx="106211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When the flat plate is heated at different sections with uniform temperature difference as presented in the figure 1. 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1685" b="-1"/>
          <a:stretch/>
        </p:blipFill>
        <p:spPr>
          <a:xfrm>
            <a:off x="3215680" y="3248980"/>
            <a:ext cx="5743575" cy="226622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575720" y="5769260"/>
            <a:ext cx="36526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rbitrar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l temperature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842298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95400" y="944724"/>
            <a:ext cx="10153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he flat plate is heated with an uniform heat flux as presented in figur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75820" y="3897052"/>
            <a:ext cx="2800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 Uniform heat flux </a:t>
            </a:r>
            <a:endParaRPr lang="en-IN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7688" y="1484784"/>
            <a:ext cx="4724400" cy="23431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75420" y="4401108"/>
            <a:ext cx="101531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A hot flat plate with uniform temperature T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&gt; T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∞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placed in a stream of uniform pressure gradient. 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04470"/>
              </p:ext>
            </p:extLst>
          </p:nvPr>
        </p:nvGraphicFramePr>
        <p:xfrm>
          <a:off x="2603612" y="5193196"/>
          <a:ext cx="18129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4" imgW="825480" imgH="241200" progId="Equation.DSMT4">
                  <p:embed/>
                </p:oleObj>
              </mc:Choice>
              <mc:Fallback>
                <p:oleObj name="Equation" r:id="rId4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3612" y="5193196"/>
                        <a:ext cx="18129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11424" y="5229200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ssume 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673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1404" y="620688"/>
            <a:ext cx="52565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id is flowing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o or out of the wal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. 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55440" y="1160748"/>
            <a:ext cx="1072919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n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The wall surface will hav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at can be positive or negative depending on the situation.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v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icate blowi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at is, the injection of fluid (the same fluid type as in the fre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eam) from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ll into the boundary layer. Negativ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lues represent suction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mova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some of the boundary layer fluid by forcing it to flow through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orou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of the wall.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5400" y="2888940"/>
            <a:ext cx="110532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lat plat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n isotherma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ll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with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emperature ) and coate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laye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solid material of thermal conductivity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layer thickness may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unifor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however, it is sufficiently smaller than the wall lengt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 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uction through this layer can be neglected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9496" y="3897052"/>
            <a:ext cx="6192688" cy="282640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583488" y="5193196"/>
            <a:ext cx="46085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minar boundary layer flow over an isothermal wall coated with a solid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ble </a:t>
            </a:r>
            <a:r>
              <a:rPr lang="en-I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ckness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561442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55440" y="1448780"/>
            <a:ext cx="110532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has been claimed that a similarity solution does not exist for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minar therm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layer over a flat plate with uniform heat flux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elop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similarity solution for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at plate geometry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a similarity temperature variable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ose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(η,</a:t>
            </a:r>
            <a:r>
              <a:rPr lang="en-I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1384" y="728700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5780" y="2816932"/>
            <a:ext cx="3068649" cy="113978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199456" y="4113076"/>
            <a:ext cx="96130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w that the energy equation in the boundary layer reduces to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3792" y="4797152"/>
            <a:ext cx="3304653" cy="9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24098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9376" y="512676"/>
            <a:ext cx="6336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l solutions</a:t>
            </a:r>
            <a:endParaRPr lang="en-I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7368" y="1376772"/>
            <a:ext cx="11017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layer equations for momentum and energy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364" y="2132856"/>
            <a:ext cx="7236804" cy="177731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572164" y="2348880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72164" y="3212976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7988" y="3900155"/>
            <a:ext cx="6012668" cy="2965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487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1424" y="1340768"/>
            <a:ext cx="102611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 flow of air which has a free stream temperature of O°C ove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iabatic Airplan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shown i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flow in the boundary layer can be assumed to be laminar, determine how the temperature of the wi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varies with Mach numbe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Assume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7,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.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air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1384" y="728700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3</a:t>
            </a:r>
            <a:endParaRPr lang="en-I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 descr="A350-we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120" y="3320988"/>
            <a:ext cx="4238625" cy="296227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8904312" y="3320988"/>
            <a:ext cx="540060" cy="4680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636060" y="3555014"/>
            <a:ext cx="2268252" cy="77408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415480" y="3320988"/>
            <a:ext cx="5220580" cy="2988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3492" y="3465004"/>
            <a:ext cx="5038725" cy="270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6805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9616" y="260648"/>
            <a:ext cx="5776662" cy="5480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1889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472" y="1916832"/>
            <a:ext cx="3780420" cy="25514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3056" y="1700808"/>
            <a:ext cx="5488752" cy="320435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591944" y="501317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 distributions in a 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minar boundary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yer with and without 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cous dissipation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16559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7408" y="1844824"/>
            <a:ext cx="93610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that the shape of the longitudinal velocity profile is described by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1664" y="2204864"/>
            <a:ext cx="2324100" cy="1371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04112" y="2780928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13249"/>
              </p:ext>
            </p:extLst>
          </p:nvPr>
        </p:nvGraphicFramePr>
        <p:xfrm>
          <a:off x="8940316" y="2420888"/>
          <a:ext cx="86409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40316" y="2420888"/>
                        <a:ext cx="86409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67408" y="1196752"/>
            <a:ext cx="9001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form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I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constants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63652" y="4725144"/>
            <a:ext cx="5619750" cy="11144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55440" y="3825044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into equation (1) gives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3392" y="656692"/>
            <a:ext cx="29163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profile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1559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75420" y="908720"/>
            <a:ext cx="109282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sulting expressions for local boundary layer thickness and ski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iction 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5740" y="1772816"/>
            <a:ext cx="3524250" cy="16954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83432" y="3717032"/>
            <a:ext cx="36247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following notation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9816" y="4221088"/>
            <a:ext cx="3657600" cy="230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087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1424" y="1304764"/>
            <a:ext cx="104771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transfer coefficient information is extracted in a similar fash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with </a:t>
            </a:r>
            <a:r>
              <a:rPr lang="en-I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I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dx = 0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7468" y="2492896"/>
            <a:ext cx="6095820" cy="93610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824192" y="2744924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74415"/>
              </p:ext>
            </p:extLst>
          </p:nvPr>
        </p:nvGraphicFramePr>
        <p:xfrm>
          <a:off x="9156340" y="2420888"/>
          <a:ext cx="10302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4" imgW="469800" imgH="431640" progId="Equation.DSMT4">
                  <p:embed/>
                </p:oleObj>
              </mc:Choice>
              <mc:Fallback>
                <p:oleObj name="Equation" r:id="rId4" imgW="46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56340" y="2420888"/>
                        <a:ext cx="1030287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83432" y="3789040"/>
            <a:ext cx="2877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For high-</a:t>
            </a:r>
            <a:r>
              <a:rPr lang="en-I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luids,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3392" y="656692"/>
            <a:ext cx="29163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perature profile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655"/>
              </p:ext>
            </p:extLst>
          </p:nvPr>
        </p:nvGraphicFramePr>
        <p:xfrm>
          <a:off x="3791744" y="3789040"/>
          <a:ext cx="11414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1744" y="3789040"/>
                        <a:ext cx="1141413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315580" y="4293096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egral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equation (2) reduces t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15680" y="4869160"/>
            <a:ext cx="5539310" cy="1008112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50087"/>
              </p:ext>
            </p:extLst>
          </p:nvPr>
        </p:nvGraphicFramePr>
        <p:xfrm>
          <a:off x="9228348" y="4941168"/>
          <a:ext cx="10302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28348" y="4941168"/>
                        <a:ext cx="1030287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8808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59396" y="1016732"/>
            <a:ext cx="46442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For low-</a:t>
            </a:r>
            <a:r>
              <a:rPr lang="en-I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ids 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liquid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ls),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320391"/>
              </p:ext>
            </p:extLst>
          </p:nvPr>
        </p:nvGraphicFramePr>
        <p:xfrm>
          <a:off x="5195900" y="1016732"/>
          <a:ext cx="11414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5900" y="1016732"/>
                        <a:ext cx="1141413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1464" y="2492896"/>
            <a:ext cx="8616958" cy="86409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019436" y="1592796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egral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equation (2) reduces to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431277"/>
              </p:ext>
            </p:extLst>
          </p:nvPr>
        </p:nvGraphicFramePr>
        <p:xfrm>
          <a:off x="10236460" y="2636912"/>
          <a:ext cx="10302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6" imgW="469800" imgH="393480" progId="Equation.DSMT4">
                  <p:embed/>
                </p:oleObj>
              </mc:Choice>
              <mc:Fallback>
                <p:oleObj name="Equation" r:id="rId6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36460" y="2636912"/>
                        <a:ext cx="1030287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83432" y="3825044"/>
            <a:ext cx="1032182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m of two integrals stems from the fact that when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&gt;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mediately nex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he wall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&lt; y &lt; 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the velocity is described by the assume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pe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ereas fo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y &lt;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elocity is uniform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= U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much greater than unity, the second integral dominates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738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416" y="1232756"/>
            <a:ext cx="10685351" cy="432048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11424" y="1340768"/>
            <a:ext cx="1152128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56929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59396" y="692696"/>
            <a:ext cx="27398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ity solutions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03412" y="1520788"/>
            <a:ext cx="96130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asic idea in the construction of these solutions is the observation that from one locatio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another,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files look similar (hence, the name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ity solutions)</a:t>
            </a:r>
          </a:p>
        </p:txBody>
      </p:sp>
      <p:sp>
        <p:nvSpPr>
          <p:cNvPr id="6" name="Rectangle 5"/>
          <p:cNvSpPr/>
          <p:nvPr/>
        </p:nvSpPr>
        <p:spPr>
          <a:xfrm>
            <a:off x="839416" y="2996952"/>
            <a:ext cx="987167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metry, similarity, pattern and design (drawing) are at the core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ience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11299"/>
              </p:ext>
            </p:extLst>
          </p:nvPr>
        </p:nvGraphicFramePr>
        <p:xfrm>
          <a:off x="4655840" y="4869160"/>
          <a:ext cx="24796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5840" y="4869160"/>
                        <a:ext cx="2479675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07468" y="5913276"/>
            <a:ext cx="101531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the similarity variable η is proportional to y and the proportionality factor</a:t>
            </a:r>
          </a:p>
          <a:p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ends on x.</a:t>
            </a:r>
          </a:p>
        </p:txBody>
      </p:sp>
      <p:sp>
        <p:nvSpPr>
          <p:cNvPr id="9" name="Rectangle 8"/>
          <p:cNvSpPr/>
          <p:nvPr/>
        </p:nvSpPr>
        <p:spPr>
          <a:xfrm>
            <a:off x="839416" y="4257092"/>
            <a:ext cx="106571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ly, the stretching of a master velocity profile amounts to writing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03412" y="3717032"/>
            <a:ext cx="29163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profile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21766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17632"/>
          <a:stretch/>
        </p:blipFill>
        <p:spPr>
          <a:xfrm>
            <a:off x="1739516" y="1196752"/>
            <a:ext cx="8460940" cy="413701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71464" y="5769260"/>
            <a:ext cx="95050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ion of similar profiles in the analysis of velocity boundary layers.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82387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E8CF9012DCCE5479B4E0EB4EDE03CA9" ma:contentTypeVersion="2" ma:contentTypeDescription="Create a new document." ma:contentTypeScope="" ma:versionID="20ea1a01d4ec44fba2c9256582b9b94b">
  <xsd:schema xmlns:xsd="http://www.w3.org/2001/XMLSchema" xmlns:xs="http://www.w3.org/2001/XMLSchema" xmlns:p="http://schemas.microsoft.com/office/2006/metadata/properties" xmlns:ns2="d7e957d1-4c35-4978-9ce6-b61da4663125" targetNamespace="http://schemas.microsoft.com/office/2006/metadata/properties" ma:root="true" ma:fieldsID="ac0792e5afe0138cbd88fc0584a00d92" ns2:_="">
    <xsd:import namespace="d7e957d1-4c35-4978-9ce6-b61da466312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e957d1-4c35-4978-9ce6-b61da466312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7DBF4E1-CADF-49C2-B71A-04BFAC078C32}"/>
</file>

<file path=customXml/itemProps2.xml><?xml version="1.0" encoding="utf-8"?>
<ds:datastoreItem xmlns:ds="http://schemas.openxmlformats.org/officeDocument/2006/customXml" ds:itemID="{DCA20683-2F50-45FF-A079-E8E02BDCA2AC}"/>
</file>

<file path=docProps/app.xml><?xml version="1.0" encoding="utf-8"?>
<Properties xmlns="http://schemas.openxmlformats.org/officeDocument/2006/extended-properties" xmlns:vt="http://schemas.openxmlformats.org/officeDocument/2006/docPropsVTypes">
  <TotalTime>5560</TotalTime>
  <Words>1041</Words>
  <Application>Microsoft Office PowerPoint</Application>
  <PresentationFormat>Widescreen</PresentationFormat>
  <Paragraphs>75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nojit Chakraborty</dc:creator>
  <cp:lastModifiedBy>Monojit Chakraborty</cp:lastModifiedBy>
  <cp:revision>47</cp:revision>
  <dcterms:created xsi:type="dcterms:W3CDTF">2020-01-27T13:09:14Z</dcterms:created>
  <dcterms:modified xsi:type="dcterms:W3CDTF">2020-02-07T06:27:50Z</dcterms:modified>
</cp:coreProperties>
</file>